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6559" w:rsidRPr="00A04F38" w:rsidRDefault="00CA6559" w:rsidP="00CA655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A04F38">
        <w:rPr>
          <w:rFonts w:ascii="Times New Roman" w:hAnsi="Times New Roman" w:cs="Times New Roman"/>
          <w:sz w:val="24"/>
          <w:szCs w:val="24"/>
          <w:lang w:val="ru-RU"/>
        </w:rPr>
        <w:t xml:space="preserve">АНАЛИТИЧЕСКИЕ РЕШЕНИЯ ДЛЯ </w:t>
      </w:r>
      <w:r w:rsidR="00FA5236">
        <w:rPr>
          <w:rFonts w:ascii="Times New Roman" w:hAnsi="Times New Roman" w:cs="Times New Roman"/>
          <w:sz w:val="24"/>
          <w:szCs w:val="24"/>
          <w:lang w:val="ru-RU"/>
        </w:rPr>
        <w:t>ТРЕХМЕРНОЙ</w:t>
      </w:r>
      <w:r w:rsidRPr="00A04F38">
        <w:rPr>
          <w:rFonts w:ascii="Times New Roman" w:hAnsi="Times New Roman" w:cs="Times New Roman"/>
          <w:sz w:val="24"/>
          <w:szCs w:val="24"/>
          <w:lang w:val="ru-RU"/>
        </w:rPr>
        <w:t xml:space="preserve"> МОДЕЛИ</w:t>
      </w:r>
      <w:r w:rsidR="00A04F38" w:rsidRPr="009779D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04F38">
        <w:rPr>
          <w:rFonts w:ascii="Times New Roman" w:hAnsi="Times New Roman" w:cs="Times New Roman"/>
          <w:sz w:val="24"/>
          <w:szCs w:val="24"/>
          <w:lang w:val="ru-RU"/>
        </w:rPr>
        <w:t>ВЕТРОВЫХ ТЕЧЕНИЙ В ВОДОЕМЕ</w:t>
      </w:r>
    </w:p>
    <w:p w:rsidR="00CA6559" w:rsidRPr="00181BDC" w:rsidRDefault="00CA6559" w:rsidP="00CA6559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A04F38">
        <w:rPr>
          <w:rFonts w:ascii="Times New Roman" w:hAnsi="Times New Roman" w:cs="Times New Roman"/>
          <w:i/>
          <w:sz w:val="24"/>
          <w:szCs w:val="24"/>
          <w:lang w:val="ru-RU"/>
        </w:rPr>
        <w:t>Турдушев И.А.</w:t>
      </w:r>
      <w:r w:rsidR="00FA5236">
        <w:rPr>
          <w:rFonts w:ascii="Times New Roman" w:hAnsi="Times New Roman" w:cs="Times New Roman"/>
          <w:i/>
          <w:sz w:val="24"/>
          <w:szCs w:val="24"/>
          <w:lang w:val="ru-RU"/>
        </w:rPr>
        <w:t>, Скляр С.Н.</w:t>
      </w:r>
    </w:p>
    <w:p w:rsidR="00CA6559" w:rsidRPr="00A04F38" w:rsidRDefault="002A5A40" w:rsidP="00CA655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КРСУ</w:t>
      </w:r>
      <w:r w:rsidR="00281B0D" w:rsidRPr="00A04F38">
        <w:rPr>
          <w:rFonts w:ascii="Times New Roman" w:hAnsi="Times New Roman" w:cs="Times New Roman"/>
          <w:sz w:val="24"/>
          <w:szCs w:val="24"/>
          <w:lang w:val="ru-RU"/>
        </w:rPr>
        <w:t>, Кыргызстан, Бишкек</w:t>
      </w:r>
      <w:r w:rsidR="00FA5236">
        <w:rPr>
          <w:rFonts w:ascii="Times New Roman" w:hAnsi="Times New Roman" w:cs="Times New Roman"/>
          <w:sz w:val="24"/>
          <w:szCs w:val="24"/>
          <w:lang w:val="ru-RU"/>
        </w:rPr>
        <w:t>; АУЦА,</w:t>
      </w:r>
      <w:r w:rsidR="00FA5236" w:rsidRPr="00FA523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A5236" w:rsidRPr="00A04F38">
        <w:rPr>
          <w:rFonts w:ascii="Times New Roman" w:hAnsi="Times New Roman" w:cs="Times New Roman"/>
          <w:sz w:val="24"/>
          <w:szCs w:val="24"/>
          <w:lang w:val="ru-RU"/>
        </w:rPr>
        <w:t>Кыргызстан, Бишкек</w:t>
      </w:r>
    </w:p>
    <w:p w:rsidR="00687B57" w:rsidRPr="00A04F38" w:rsidRDefault="00687B57" w:rsidP="00CA655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583D43" w:rsidRDefault="00FA5236" w:rsidP="00583D4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A5236">
        <w:rPr>
          <w:rFonts w:ascii="Times New Roman" w:hAnsi="Times New Roman" w:cs="Times New Roman"/>
          <w:sz w:val="24"/>
          <w:szCs w:val="24"/>
        </w:rPr>
        <w:tab/>
      </w:r>
      <w:r w:rsidRPr="00FA5236">
        <w:rPr>
          <w:rFonts w:ascii="Times New Roman" w:hAnsi="Times New Roman" w:cs="Times New Roman"/>
          <w:sz w:val="24"/>
          <w:szCs w:val="24"/>
          <w:lang w:val="ru-RU"/>
        </w:rPr>
        <w:t xml:space="preserve">В общей постановке модель ветрового движения жидкости описывается нестационарной </w:t>
      </w:r>
      <w:r>
        <w:rPr>
          <w:rFonts w:ascii="Times New Roman" w:hAnsi="Times New Roman" w:cs="Times New Roman"/>
          <w:sz w:val="24"/>
          <w:szCs w:val="24"/>
          <w:lang w:val="ru-RU"/>
        </w:rPr>
        <w:t>начально-краевой</w:t>
      </w:r>
      <w:r w:rsidRPr="00FA5236">
        <w:rPr>
          <w:rFonts w:ascii="Times New Roman" w:hAnsi="Times New Roman" w:cs="Times New Roman"/>
          <w:sz w:val="24"/>
          <w:szCs w:val="24"/>
          <w:lang w:val="ru-RU"/>
        </w:rPr>
        <w:t xml:space="preserve"> задачей для системы нелинейных уравнений</w:t>
      </w:r>
      <w:r w:rsidR="001C736D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FA5236">
        <w:rPr>
          <w:rFonts w:ascii="Times New Roman" w:hAnsi="Times New Roman" w:cs="Times New Roman"/>
          <w:sz w:val="24"/>
          <w:szCs w:val="24"/>
          <w:lang w:val="ru-RU"/>
        </w:rPr>
        <w:t>решение которой возможно только численными методами</w:t>
      </w:r>
      <w:r w:rsidR="001C736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C736D" w:rsidRPr="0006372B">
        <w:rPr>
          <w:rFonts w:ascii="Times New Roman" w:hAnsi="Times New Roman" w:cs="Times New Roman"/>
          <w:sz w:val="24"/>
          <w:szCs w:val="24"/>
          <w:lang w:val="ru-RU"/>
        </w:rPr>
        <w:t>[1]</w:t>
      </w:r>
      <w:r w:rsidRPr="00FA5236">
        <w:rPr>
          <w:rFonts w:ascii="Times New Roman" w:hAnsi="Times New Roman" w:cs="Times New Roman"/>
          <w:sz w:val="24"/>
          <w:szCs w:val="24"/>
          <w:lang w:val="ru-RU"/>
        </w:rPr>
        <w:t xml:space="preserve">. В некоторых случаях учет специфики водоема позволяет упростить общую модель, сохраняя ее достаточно сложной, чтобы отражать основные свойства изучаемых течений, но, в то же время, сделав </w:t>
      </w:r>
      <w:proofErr w:type="gramStart"/>
      <w:r w:rsidRPr="00FA5236">
        <w:rPr>
          <w:rFonts w:ascii="Times New Roman" w:hAnsi="Times New Roman" w:cs="Times New Roman"/>
          <w:sz w:val="24"/>
          <w:szCs w:val="24"/>
          <w:lang w:val="ru-RU"/>
        </w:rPr>
        <w:t>ее</w:t>
      </w:r>
      <w:proofErr w:type="gramEnd"/>
      <w:r w:rsidRPr="00FA5236">
        <w:rPr>
          <w:rFonts w:ascii="Times New Roman" w:hAnsi="Times New Roman" w:cs="Times New Roman"/>
          <w:sz w:val="24"/>
          <w:szCs w:val="24"/>
          <w:lang w:val="ru-RU"/>
        </w:rPr>
        <w:t xml:space="preserve"> достаточно простой, чтобы можно было отыскать некоторые классы аналитических решений этой задачи. Изучение таких решений, с одной стороны, позволяет, в первом приближении, оценить качественную картину течений, а с другой стороны, аналитические решения играют важную роль при проверке работоспособности вычислительных методов и алгоритмов, используемых для численной реализации общей модели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583D43" w:rsidRDefault="00583D43" w:rsidP="00AF3DEB">
      <w:pPr>
        <w:pStyle w:val="BodyText"/>
        <w:spacing w:after="0" w:line="360" w:lineRule="auto"/>
        <w:jc w:val="both"/>
      </w:pPr>
      <w:r>
        <w:tab/>
      </w:r>
      <w:r w:rsidR="00FA5236" w:rsidRPr="00FA5236">
        <w:t xml:space="preserve">В настоящей работе показано, что для моделирования ветровых течений в озере Иссык-Куль можно </w:t>
      </w:r>
      <w:r>
        <w:t xml:space="preserve">отказаться от учета </w:t>
      </w:r>
      <w:r w:rsidRPr="00583D43">
        <w:t>адвективн</w:t>
      </w:r>
      <w:r>
        <w:t>ого</w:t>
      </w:r>
      <w:r w:rsidRPr="00583D43">
        <w:t xml:space="preserve"> перенос</w:t>
      </w:r>
      <w:r>
        <w:t>а</w:t>
      </w:r>
      <w:r w:rsidRPr="00583D43">
        <w:t xml:space="preserve"> и горизонтальной диффузи</w:t>
      </w:r>
      <w:r>
        <w:t>и</w:t>
      </w:r>
      <w:r w:rsidR="00AF3DEB">
        <w:t xml:space="preserve"> и </w:t>
      </w:r>
      <w:r w:rsidR="00FA5236" w:rsidRPr="00FA5236">
        <w:t xml:space="preserve">использовать </w:t>
      </w:r>
      <w:r w:rsidR="00E5462B">
        <w:t xml:space="preserve">упрощенную </w:t>
      </w:r>
      <w:r w:rsidR="00FA5236" w:rsidRPr="00FA5236">
        <w:t xml:space="preserve">модель, </w:t>
      </w:r>
      <w:r>
        <w:t>основанную на следующей системе уравнений:</w:t>
      </w:r>
    </w:p>
    <w:p w:rsidR="00583D43" w:rsidRDefault="00AF3DEB" w:rsidP="00AF3DE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AF3DEB">
        <w:rPr>
          <w:position w:val="-104"/>
          <w:sz w:val="28"/>
          <w:szCs w:val="28"/>
        </w:rPr>
        <w:object w:dxaOrig="328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4.05pt;height:110.2pt" o:ole="">
            <v:imagedata r:id="rId7" o:title=""/>
          </v:shape>
          <o:OLEObject Type="Embed" ProgID="Equation.DSMT4" ShapeID="_x0000_i1027" DrawAspect="Content" ObjectID="_1431863778" r:id="rId8"/>
        </w:object>
      </w:r>
      <w:bookmarkStart w:id="0" w:name="_GoBack"/>
      <w:bookmarkEnd w:id="0"/>
    </w:p>
    <w:p w:rsidR="0006372B" w:rsidRDefault="00562A6F" w:rsidP="0006372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06372B">
        <w:rPr>
          <w:rFonts w:ascii="Times New Roman" w:hAnsi="Times New Roman" w:cs="Times New Roman"/>
          <w:sz w:val="24"/>
          <w:szCs w:val="24"/>
          <w:lang w:val="ru-RU"/>
        </w:rPr>
        <w:t>дополн</w:t>
      </w:r>
      <w:r w:rsidR="00E5462B">
        <w:rPr>
          <w:rFonts w:ascii="Times New Roman" w:hAnsi="Times New Roman" w:cs="Times New Roman"/>
          <w:sz w:val="24"/>
          <w:szCs w:val="24"/>
          <w:lang w:val="ru-RU"/>
        </w:rPr>
        <w:t>енной</w:t>
      </w:r>
      <w:proofErr w:type="gramEnd"/>
      <w:r w:rsidRPr="0006372B">
        <w:rPr>
          <w:rFonts w:ascii="Times New Roman" w:hAnsi="Times New Roman" w:cs="Times New Roman"/>
          <w:sz w:val="24"/>
          <w:szCs w:val="24"/>
          <w:lang w:val="ru-RU"/>
        </w:rPr>
        <w:t xml:space="preserve"> соответствующими начальными и краевыми условиями. В случае</w:t>
      </w:r>
      <w:r w:rsidR="0006372B" w:rsidRPr="0006372B">
        <w:rPr>
          <w:rFonts w:ascii="Times New Roman" w:hAnsi="Times New Roman" w:cs="Times New Roman"/>
          <w:sz w:val="24"/>
          <w:szCs w:val="24"/>
          <w:lang w:val="ru-RU"/>
        </w:rPr>
        <w:t>, когда</w:t>
      </w:r>
      <w:r w:rsidRPr="0006372B">
        <w:rPr>
          <w:rFonts w:ascii="Times New Roman" w:hAnsi="Times New Roman" w:cs="Times New Roman"/>
          <w:sz w:val="24"/>
          <w:szCs w:val="24"/>
          <w:lang w:val="ru-RU"/>
        </w:rPr>
        <w:t xml:space="preserve"> област</w:t>
      </w:r>
      <w:r w:rsidR="0006372B" w:rsidRPr="0006372B">
        <w:rPr>
          <w:rFonts w:ascii="Times New Roman" w:hAnsi="Times New Roman" w:cs="Times New Roman"/>
          <w:sz w:val="24"/>
          <w:szCs w:val="24"/>
          <w:lang w:val="ru-RU"/>
        </w:rPr>
        <w:t xml:space="preserve">ь имеет прямоугольную форму и </w:t>
      </w:r>
      <w:r w:rsidRPr="0006372B">
        <w:rPr>
          <w:rFonts w:ascii="Times New Roman" w:hAnsi="Times New Roman" w:cs="Times New Roman"/>
          <w:sz w:val="24"/>
          <w:szCs w:val="24"/>
          <w:lang w:val="ru-RU"/>
        </w:rPr>
        <w:t>компоненты напряжения трения ветра зада</w:t>
      </w:r>
      <w:r w:rsidRPr="0006372B">
        <w:rPr>
          <w:rFonts w:ascii="Times New Roman" w:hAnsi="Times New Roman" w:cs="Times New Roman"/>
          <w:sz w:val="24"/>
          <w:szCs w:val="24"/>
          <w:lang w:val="ru-RU"/>
        </w:rPr>
        <w:t>ны</w:t>
      </w:r>
      <w:r w:rsidRPr="0006372B">
        <w:rPr>
          <w:rFonts w:ascii="Times New Roman" w:hAnsi="Times New Roman" w:cs="Times New Roman"/>
          <w:sz w:val="24"/>
          <w:szCs w:val="24"/>
          <w:lang w:val="ru-RU"/>
        </w:rPr>
        <w:t xml:space="preserve"> при помощи аналитических формул, позволяющих моделировать различные типы ветров над акваторией </w:t>
      </w:r>
      <w:r w:rsidR="0006372B" w:rsidRPr="0006372B">
        <w:rPr>
          <w:rFonts w:ascii="Times New Roman" w:hAnsi="Times New Roman" w:cs="Times New Roman"/>
          <w:sz w:val="24"/>
          <w:szCs w:val="24"/>
          <w:lang w:val="ru-RU"/>
        </w:rPr>
        <w:t>водоема, построены аналитические решения</w:t>
      </w:r>
      <w:r w:rsidR="0006372B">
        <w:rPr>
          <w:rFonts w:ascii="Times New Roman" w:hAnsi="Times New Roman" w:cs="Times New Roman"/>
          <w:sz w:val="24"/>
          <w:szCs w:val="24"/>
          <w:lang w:val="ru-RU"/>
        </w:rPr>
        <w:t xml:space="preserve"> вышеуказанной</w:t>
      </w:r>
      <w:r w:rsidR="0006372B" w:rsidRPr="0006372B">
        <w:rPr>
          <w:rFonts w:ascii="Times New Roman" w:hAnsi="Times New Roman" w:cs="Times New Roman"/>
          <w:sz w:val="24"/>
          <w:szCs w:val="24"/>
          <w:lang w:val="ru-RU"/>
        </w:rPr>
        <w:t xml:space="preserve"> упрощенной модели</w:t>
      </w:r>
      <w:r w:rsidR="0006372B" w:rsidRPr="0006372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1C736D" w:rsidRPr="00FA5236" w:rsidRDefault="001C736D" w:rsidP="0006372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1C736D" w:rsidRPr="001C736D" w:rsidRDefault="001C736D" w:rsidP="001C736D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C736D">
        <w:rPr>
          <w:rFonts w:ascii="Times New Roman" w:hAnsi="Times New Roman" w:cs="Times New Roman"/>
          <w:sz w:val="24"/>
          <w:szCs w:val="24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sectPr w:rsidR="001C736D" w:rsidRPr="001C736D" w:rsidSect="00A04F38">
      <w:pgSz w:w="12240" w:h="15840"/>
      <w:pgMar w:top="1134" w:right="1701" w:bottom="1418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6079EF"/>
    <w:multiLevelType w:val="hybridMultilevel"/>
    <w:tmpl w:val="1AB05A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F82951"/>
    <w:multiLevelType w:val="hybridMultilevel"/>
    <w:tmpl w:val="FF669284"/>
    <w:lvl w:ilvl="0" w:tplc="B3EC119C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EDC23F3"/>
    <w:multiLevelType w:val="hybridMultilevel"/>
    <w:tmpl w:val="BF606296"/>
    <w:lvl w:ilvl="0" w:tplc="8696ABD6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220502E"/>
    <w:multiLevelType w:val="hybridMultilevel"/>
    <w:tmpl w:val="DA3CE1BC"/>
    <w:lvl w:ilvl="0" w:tplc="D45C5494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6C6B05"/>
    <w:rsid w:val="00004294"/>
    <w:rsid w:val="00005C52"/>
    <w:rsid w:val="00006E4A"/>
    <w:rsid w:val="00010954"/>
    <w:rsid w:val="00011781"/>
    <w:rsid w:val="0001372D"/>
    <w:rsid w:val="000137DC"/>
    <w:rsid w:val="00016679"/>
    <w:rsid w:val="00020CEC"/>
    <w:rsid w:val="00025C6D"/>
    <w:rsid w:val="00027430"/>
    <w:rsid w:val="000313B2"/>
    <w:rsid w:val="000331EC"/>
    <w:rsid w:val="00034CA7"/>
    <w:rsid w:val="0004646D"/>
    <w:rsid w:val="00047ABF"/>
    <w:rsid w:val="00047C05"/>
    <w:rsid w:val="0005076A"/>
    <w:rsid w:val="000550CC"/>
    <w:rsid w:val="00057381"/>
    <w:rsid w:val="0006054E"/>
    <w:rsid w:val="000634D2"/>
    <w:rsid w:val="0006372B"/>
    <w:rsid w:val="00070F65"/>
    <w:rsid w:val="00071C2A"/>
    <w:rsid w:val="000767CF"/>
    <w:rsid w:val="00077DCB"/>
    <w:rsid w:val="00082260"/>
    <w:rsid w:val="0008695E"/>
    <w:rsid w:val="00090D3F"/>
    <w:rsid w:val="0009179B"/>
    <w:rsid w:val="00092222"/>
    <w:rsid w:val="00097C43"/>
    <w:rsid w:val="000A1485"/>
    <w:rsid w:val="000A172C"/>
    <w:rsid w:val="000A3B1F"/>
    <w:rsid w:val="000B0604"/>
    <w:rsid w:val="000B32BE"/>
    <w:rsid w:val="000B4150"/>
    <w:rsid w:val="000B62EE"/>
    <w:rsid w:val="000B71C0"/>
    <w:rsid w:val="000C0E08"/>
    <w:rsid w:val="000C3C69"/>
    <w:rsid w:val="000C527B"/>
    <w:rsid w:val="000C6DCF"/>
    <w:rsid w:val="000D244B"/>
    <w:rsid w:val="000D48BE"/>
    <w:rsid w:val="000D5A31"/>
    <w:rsid w:val="000D6C26"/>
    <w:rsid w:val="000E5D85"/>
    <w:rsid w:val="000E5E73"/>
    <w:rsid w:val="000E5ECC"/>
    <w:rsid w:val="000F6340"/>
    <w:rsid w:val="001014E6"/>
    <w:rsid w:val="00102A22"/>
    <w:rsid w:val="001037D2"/>
    <w:rsid w:val="00104902"/>
    <w:rsid w:val="0010587B"/>
    <w:rsid w:val="00105C12"/>
    <w:rsid w:val="0011035F"/>
    <w:rsid w:val="00111E16"/>
    <w:rsid w:val="0011205F"/>
    <w:rsid w:val="0011559B"/>
    <w:rsid w:val="001240DA"/>
    <w:rsid w:val="00124364"/>
    <w:rsid w:val="001251B3"/>
    <w:rsid w:val="001253F8"/>
    <w:rsid w:val="00126281"/>
    <w:rsid w:val="0012766B"/>
    <w:rsid w:val="0013088A"/>
    <w:rsid w:val="00132B6E"/>
    <w:rsid w:val="00134A48"/>
    <w:rsid w:val="0014225E"/>
    <w:rsid w:val="00144368"/>
    <w:rsid w:val="001453A9"/>
    <w:rsid w:val="00147252"/>
    <w:rsid w:val="00154E67"/>
    <w:rsid w:val="0015514A"/>
    <w:rsid w:val="00157EAF"/>
    <w:rsid w:val="00160407"/>
    <w:rsid w:val="001623AE"/>
    <w:rsid w:val="00170312"/>
    <w:rsid w:val="00171A78"/>
    <w:rsid w:val="0017607E"/>
    <w:rsid w:val="0018041B"/>
    <w:rsid w:val="00181BDC"/>
    <w:rsid w:val="00183D05"/>
    <w:rsid w:val="0018471D"/>
    <w:rsid w:val="001861CA"/>
    <w:rsid w:val="00190A59"/>
    <w:rsid w:val="00191701"/>
    <w:rsid w:val="00191B5D"/>
    <w:rsid w:val="00193F82"/>
    <w:rsid w:val="001958F1"/>
    <w:rsid w:val="001A0789"/>
    <w:rsid w:val="001A3120"/>
    <w:rsid w:val="001A3AA0"/>
    <w:rsid w:val="001A49A1"/>
    <w:rsid w:val="001B3A05"/>
    <w:rsid w:val="001B3EF6"/>
    <w:rsid w:val="001B5407"/>
    <w:rsid w:val="001B607C"/>
    <w:rsid w:val="001B6DAB"/>
    <w:rsid w:val="001C00D9"/>
    <w:rsid w:val="001C0A3E"/>
    <w:rsid w:val="001C0EC3"/>
    <w:rsid w:val="001C1E72"/>
    <w:rsid w:val="001C3DA1"/>
    <w:rsid w:val="001C618A"/>
    <w:rsid w:val="001C6F2C"/>
    <w:rsid w:val="001C70C0"/>
    <w:rsid w:val="001C736D"/>
    <w:rsid w:val="001C74B1"/>
    <w:rsid w:val="001C7A00"/>
    <w:rsid w:val="001D0CAF"/>
    <w:rsid w:val="001D1C61"/>
    <w:rsid w:val="001D1F66"/>
    <w:rsid w:val="001D2C4A"/>
    <w:rsid w:val="001D640C"/>
    <w:rsid w:val="001E0236"/>
    <w:rsid w:val="001E0A2C"/>
    <w:rsid w:val="001E781F"/>
    <w:rsid w:val="001F3741"/>
    <w:rsid w:val="00200CF6"/>
    <w:rsid w:val="002036B1"/>
    <w:rsid w:val="00204965"/>
    <w:rsid w:val="0020727E"/>
    <w:rsid w:val="002101A7"/>
    <w:rsid w:val="00210506"/>
    <w:rsid w:val="0021158C"/>
    <w:rsid w:val="00211706"/>
    <w:rsid w:val="002149F2"/>
    <w:rsid w:val="00222AB4"/>
    <w:rsid w:val="002279CA"/>
    <w:rsid w:val="002311E0"/>
    <w:rsid w:val="0023162D"/>
    <w:rsid w:val="00231700"/>
    <w:rsid w:val="00232EF3"/>
    <w:rsid w:val="00234C85"/>
    <w:rsid w:val="00237A6A"/>
    <w:rsid w:val="00240B8B"/>
    <w:rsid w:val="00241AC0"/>
    <w:rsid w:val="00243D98"/>
    <w:rsid w:val="00244B7D"/>
    <w:rsid w:val="00251174"/>
    <w:rsid w:val="00252037"/>
    <w:rsid w:val="002526BF"/>
    <w:rsid w:val="0025319E"/>
    <w:rsid w:val="00254430"/>
    <w:rsid w:val="00257F50"/>
    <w:rsid w:val="00260450"/>
    <w:rsid w:val="00261EDB"/>
    <w:rsid w:val="00263569"/>
    <w:rsid w:val="00264FBB"/>
    <w:rsid w:val="00265D48"/>
    <w:rsid w:val="00265F8E"/>
    <w:rsid w:val="00267817"/>
    <w:rsid w:val="00267EAF"/>
    <w:rsid w:val="00272FDA"/>
    <w:rsid w:val="002748CD"/>
    <w:rsid w:val="00275923"/>
    <w:rsid w:val="00281B0D"/>
    <w:rsid w:val="00286064"/>
    <w:rsid w:val="0028693D"/>
    <w:rsid w:val="00286EF8"/>
    <w:rsid w:val="00290057"/>
    <w:rsid w:val="002936B5"/>
    <w:rsid w:val="002936EA"/>
    <w:rsid w:val="002955A9"/>
    <w:rsid w:val="00297991"/>
    <w:rsid w:val="002A38FF"/>
    <w:rsid w:val="002A5A40"/>
    <w:rsid w:val="002C0E75"/>
    <w:rsid w:val="002C1301"/>
    <w:rsid w:val="002C3C86"/>
    <w:rsid w:val="002D199E"/>
    <w:rsid w:val="002D2F58"/>
    <w:rsid w:val="002D3B01"/>
    <w:rsid w:val="002D6587"/>
    <w:rsid w:val="002E22AD"/>
    <w:rsid w:val="002E257F"/>
    <w:rsid w:val="002E6FF7"/>
    <w:rsid w:val="002F1498"/>
    <w:rsid w:val="002F2109"/>
    <w:rsid w:val="002F3893"/>
    <w:rsid w:val="002F5ABB"/>
    <w:rsid w:val="002F7AD8"/>
    <w:rsid w:val="00300BAF"/>
    <w:rsid w:val="0030441B"/>
    <w:rsid w:val="00304E9B"/>
    <w:rsid w:val="00305AEC"/>
    <w:rsid w:val="003132F4"/>
    <w:rsid w:val="0031538B"/>
    <w:rsid w:val="003228D2"/>
    <w:rsid w:val="0032473E"/>
    <w:rsid w:val="00325873"/>
    <w:rsid w:val="00331D22"/>
    <w:rsid w:val="003428AE"/>
    <w:rsid w:val="00342AE2"/>
    <w:rsid w:val="00350531"/>
    <w:rsid w:val="00350760"/>
    <w:rsid w:val="00351215"/>
    <w:rsid w:val="00353795"/>
    <w:rsid w:val="00354137"/>
    <w:rsid w:val="00354E21"/>
    <w:rsid w:val="00355F6A"/>
    <w:rsid w:val="00357892"/>
    <w:rsid w:val="003610B0"/>
    <w:rsid w:val="00362D80"/>
    <w:rsid w:val="00362E2C"/>
    <w:rsid w:val="00363B99"/>
    <w:rsid w:val="00363CB0"/>
    <w:rsid w:val="0036550A"/>
    <w:rsid w:val="0036693C"/>
    <w:rsid w:val="00367505"/>
    <w:rsid w:val="00367B0C"/>
    <w:rsid w:val="00374F7F"/>
    <w:rsid w:val="0037535A"/>
    <w:rsid w:val="00375D62"/>
    <w:rsid w:val="003811FD"/>
    <w:rsid w:val="00382BF4"/>
    <w:rsid w:val="00382E94"/>
    <w:rsid w:val="003838BA"/>
    <w:rsid w:val="00383AB6"/>
    <w:rsid w:val="00385418"/>
    <w:rsid w:val="00385429"/>
    <w:rsid w:val="00385485"/>
    <w:rsid w:val="0038621E"/>
    <w:rsid w:val="003866CF"/>
    <w:rsid w:val="003879B0"/>
    <w:rsid w:val="003908B1"/>
    <w:rsid w:val="00390ECF"/>
    <w:rsid w:val="00391371"/>
    <w:rsid w:val="0039152B"/>
    <w:rsid w:val="00393760"/>
    <w:rsid w:val="003951DF"/>
    <w:rsid w:val="00397A04"/>
    <w:rsid w:val="003A1797"/>
    <w:rsid w:val="003A1BE9"/>
    <w:rsid w:val="003A2A0B"/>
    <w:rsid w:val="003A461C"/>
    <w:rsid w:val="003B0F25"/>
    <w:rsid w:val="003B2229"/>
    <w:rsid w:val="003B2781"/>
    <w:rsid w:val="003B345C"/>
    <w:rsid w:val="003B7097"/>
    <w:rsid w:val="003C2AC0"/>
    <w:rsid w:val="003D06F0"/>
    <w:rsid w:val="003D194B"/>
    <w:rsid w:val="003D2B27"/>
    <w:rsid w:val="003D4070"/>
    <w:rsid w:val="003D6664"/>
    <w:rsid w:val="003D6C85"/>
    <w:rsid w:val="003E1E36"/>
    <w:rsid w:val="003E44BD"/>
    <w:rsid w:val="003E4848"/>
    <w:rsid w:val="003E5C59"/>
    <w:rsid w:val="003F048C"/>
    <w:rsid w:val="003F40C1"/>
    <w:rsid w:val="003F5D3D"/>
    <w:rsid w:val="003F5EE6"/>
    <w:rsid w:val="00400507"/>
    <w:rsid w:val="0040433D"/>
    <w:rsid w:val="0040655D"/>
    <w:rsid w:val="00406945"/>
    <w:rsid w:val="0041055F"/>
    <w:rsid w:val="004106BA"/>
    <w:rsid w:val="00411758"/>
    <w:rsid w:val="00412CA7"/>
    <w:rsid w:val="004133BC"/>
    <w:rsid w:val="004135B6"/>
    <w:rsid w:val="00413B02"/>
    <w:rsid w:val="00416B7A"/>
    <w:rsid w:val="0042289C"/>
    <w:rsid w:val="004262F9"/>
    <w:rsid w:val="0042749C"/>
    <w:rsid w:val="0043306E"/>
    <w:rsid w:val="00435F9E"/>
    <w:rsid w:val="00437471"/>
    <w:rsid w:val="00437BE3"/>
    <w:rsid w:val="00440C6D"/>
    <w:rsid w:val="0044119F"/>
    <w:rsid w:val="00442A05"/>
    <w:rsid w:val="00443B70"/>
    <w:rsid w:val="00450293"/>
    <w:rsid w:val="0045171F"/>
    <w:rsid w:val="004536D8"/>
    <w:rsid w:val="004559B9"/>
    <w:rsid w:val="00455DEA"/>
    <w:rsid w:val="004626A4"/>
    <w:rsid w:val="0046329E"/>
    <w:rsid w:val="00463B1E"/>
    <w:rsid w:val="00466DB8"/>
    <w:rsid w:val="00471BB8"/>
    <w:rsid w:val="00472486"/>
    <w:rsid w:val="004730AE"/>
    <w:rsid w:val="00480F93"/>
    <w:rsid w:val="00481FB8"/>
    <w:rsid w:val="00482251"/>
    <w:rsid w:val="0048655F"/>
    <w:rsid w:val="00486987"/>
    <w:rsid w:val="00486B78"/>
    <w:rsid w:val="00493387"/>
    <w:rsid w:val="00497253"/>
    <w:rsid w:val="00497B4A"/>
    <w:rsid w:val="004A040C"/>
    <w:rsid w:val="004A2E88"/>
    <w:rsid w:val="004A4DC9"/>
    <w:rsid w:val="004B0444"/>
    <w:rsid w:val="004B21EB"/>
    <w:rsid w:val="004B7D9F"/>
    <w:rsid w:val="004C0649"/>
    <w:rsid w:val="004C0989"/>
    <w:rsid w:val="004C3E78"/>
    <w:rsid w:val="004C471B"/>
    <w:rsid w:val="004C4B29"/>
    <w:rsid w:val="004C4ED2"/>
    <w:rsid w:val="004C7C39"/>
    <w:rsid w:val="004D1134"/>
    <w:rsid w:val="004D18D1"/>
    <w:rsid w:val="004D1E5D"/>
    <w:rsid w:val="004D2936"/>
    <w:rsid w:val="004D6951"/>
    <w:rsid w:val="004D7A21"/>
    <w:rsid w:val="004D7D22"/>
    <w:rsid w:val="004E1FE2"/>
    <w:rsid w:val="004E497A"/>
    <w:rsid w:val="004F0AD0"/>
    <w:rsid w:val="004F1B4B"/>
    <w:rsid w:val="004F54C5"/>
    <w:rsid w:val="004F7208"/>
    <w:rsid w:val="00500257"/>
    <w:rsid w:val="0050345A"/>
    <w:rsid w:val="005039F5"/>
    <w:rsid w:val="005043E8"/>
    <w:rsid w:val="00504C6F"/>
    <w:rsid w:val="005059EC"/>
    <w:rsid w:val="00505D76"/>
    <w:rsid w:val="00506E81"/>
    <w:rsid w:val="00507E26"/>
    <w:rsid w:val="00520823"/>
    <w:rsid w:val="00520A93"/>
    <w:rsid w:val="00520E9E"/>
    <w:rsid w:val="00523C16"/>
    <w:rsid w:val="0052747B"/>
    <w:rsid w:val="005354B2"/>
    <w:rsid w:val="00536393"/>
    <w:rsid w:val="005364F2"/>
    <w:rsid w:val="00536DEB"/>
    <w:rsid w:val="0053794A"/>
    <w:rsid w:val="00546E16"/>
    <w:rsid w:val="00550623"/>
    <w:rsid w:val="005524DC"/>
    <w:rsid w:val="00555553"/>
    <w:rsid w:val="00556E96"/>
    <w:rsid w:val="00557B5C"/>
    <w:rsid w:val="00560E59"/>
    <w:rsid w:val="00562699"/>
    <w:rsid w:val="00562A6F"/>
    <w:rsid w:val="005639F8"/>
    <w:rsid w:val="0056460D"/>
    <w:rsid w:val="0056569C"/>
    <w:rsid w:val="0056643E"/>
    <w:rsid w:val="00570BE2"/>
    <w:rsid w:val="00573999"/>
    <w:rsid w:val="005760B1"/>
    <w:rsid w:val="005769DE"/>
    <w:rsid w:val="005805A3"/>
    <w:rsid w:val="00580B69"/>
    <w:rsid w:val="00580F15"/>
    <w:rsid w:val="00582F91"/>
    <w:rsid w:val="00583BBE"/>
    <w:rsid w:val="00583D43"/>
    <w:rsid w:val="00584C71"/>
    <w:rsid w:val="00586822"/>
    <w:rsid w:val="00586D45"/>
    <w:rsid w:val="005907EC"/>
    <w:rsid w:val="00594D8A"/>
    <w:rsid w:val="00594DA6"/>
    <w:rsid w:val="0059584D"/>
    <w:rsid w:val="0059668C"/>
    <w:rsid w:val="0059769B"/>
    <w:rsid w:val="005A5E59"/>
    <w:rsid w:val="005A7AD4"/>
    <w:rsid w:val="005B0639"/>
    <w:rsid w:val="005B319F"/>
    <w:rsid w:val="005B5BB9"/>
    <w:rsid w:val="005B65D2"/>
    <w:rsid w:val="005C0A1D"/>
    <w:rsid w:val="005C38E6"/>
    <w:rsid w:val="005C3FCE"/>
    <w:rsid w:val="005C527C"/>
    <w:rsid w:val="005D02E8"/>
    <w:rsid w:val="005D0D5C"/>
    <w:rsid w:val="005D3672"/>
    <w:rsid w:val="005D45D3"/>
    <w:rsid w:val="005E2D1C"/>
    <w:rsid w:val="005F071C"/>
    <w:rsid w:val="005F3AA0"/>
    <w:rsid w:val="005F5D3C"/>
    <w:rsid w:val="005F67F1"/>
    <w:rsid w:val="005F6D01"/>
    <w:rsid w:val="00600AEC"/>
    <w:rsid w:val="00605A02"/>
    <w:rsid w:val="00607F30"/>
    <w:rsid w:val="006108FE"/>
    <w:rsid w:val="0061110C"/>
    <w:rsid w:val="0061327D"/>
    <w:rsid w:val="00617ABC"/>
    <w:rsid w:val="00621562"/>
    <w:rsid w:val="00624047"/>
    <w:rsid w:val="0062535F"/>
    <w:rsid w:val="00631E55"/>
    <w:rsid w:val="0064065E"/>
    <w:rsid w:val="00641165"/>
    <w:rsid w:val="006424C0"/>
    <w:rsid w:val="00642B5D"/>
    <w:rsid w:val="006434BC"/>
    <w:rsid w:val="00651477"/>
    <w:rsid w:val="0065191E"/>
    <w:rsid w:val="00655938"/>
    <w:rsid w:val="006559F7"/>
    <w:rsid w:val="00661293"/>
    <w:rsid w:val="006629A3"/>
    <w:rsid w:val="00664137"/>
    <w:rsid w:val="00664FF1"/>
    <w:rsid w:val="006747CC"/>
    <w:rsid w:val="00675A33"/>
    <w:rsid w:val="00677944"/>
    <w:rsid w:val="00680047"/>
    <w:rsid w:val="006805CD"/>
    <w:rsid w:val="00682328"/>
    <w:rsid w:val="00684D17"/>
    <w:rsid w:val="00685121"/>
    <w:rsid w:val="00687B57"/>
    <w:rsid w:val="00690775"/>
    <w:rsid w:val="00691EA6"/>
    <w:rsid w:val="006A35C6"/>
    <w:rsid w:val="006A6487"/>
    <w:rsid w:val="006B14ED"/>
    <w:rsid w:val="006B60FC"/>
    <w:rsid w:val="006B6CF2"/>
    <w:rsid w:val="006C0DA9"/>
    <w:rsid w:val="006C3A7C"/>
    <w:rsid w:val="006C42D9"/>
    <w:rsid w:val="006C42F0"/>
    <w:rsid w:val="006C6B05"/>
    <w:rsid w:val="006C7D3A"/>
    <w:rsid w:val="006D12AD"/>
    <w:rsid w:val="006D16E0"/>
    <w:rsid w:val="006D185A"/>
    <w:rsid w:val="006D5698"/>
    <w:rsid w:val="006D57FB"/>
    <w:rsid w:val="006D60F0"/>
    <w:rsid w:val="006E6B29"/>
    <w:rsid w:val="006F62A9"/>
    <w:rsid w:val="0070493E"/>
    <w:rsid w:val="007058C4"/>
    <w:rsid w:val="00705957"/>
    <w:rsid w:val="00705F25"/>
    <w:rsid w:val="00706475"/>
    <w:rsid w:val="00707131"/>
    <w:rsid w:val="007074D3"/>
    <w:rsid w:val="00711C01"/>
    <w:rsid w:val="0071793A"/>
    <w:rsid w:val="0072199F"/>
    <w:rsid w:val="00721A80"/>
    <w:rsid w:val="00724687"/>
    <w:rsid w:val="00736FBB"/>
    <w:rsid w:val="00743465"/>
    <w:rsid w:val="00746457"/>
    <w:rsid w:val="00747FBD"/>
    <w:rsid w:val="00751A9D"/>
    <w:rsid w:val="00751BCD"/>
    <w:rsid w:val="00752B3A"/>
    <w:rsid w:val="0075306E"/>
    <w:rsid w:val="00753D0F"/>
    <w:rsid w:val="007544FB"/>
    <w:rsid w:val="007550CA"/>
    <w:rsid w:val="0075578C"/>
    <w:rsid w:val="007558D0"/>
    <w:rsid w:val="00760E58"/>
    <w:rsid w:val="00760F21"/>
    <w:rsid w:val="00763330"/>
    <w:rsid w:val="00765B4D"/>
    <w:rsid w:val="007660AD"/>
    <w:rsid w:val="0077097C"/>
    <w:rsid w:val="00772FC5"/>
    <w:rsid w:val="007746E5"/>
    <w:rsid w:val="007747B9"/>
    <w:rsid w:val="00774B1F"/>
    <w:rsid w:val="00777CA1"/>
    <w:rsid w:val="00780402"/>
    <w:rsid w:val="00781F40"/>
    <w:rsid w:val="0078469F"/>
    <w:rsid w:val="0078492E"/>
    <w:rsid w:val="00784E70"/>
    <w:rsid w:val="00785D59"/>
    <w:rsid w:val="0078636C"/>
    <w:rsid w:val="0079196C"/>
    <w:rsid w:val="00792BCC"/>
    <w:rsid w:val="00792D97"/>
    <w:rsid w:val="00793713"/>
    <w:rsid w:val="007959E9"/>
    <w:rsid w:val="007A0470"/>
    <w:rsid w:val="007A1DEC"/>
    <w:rsid w:val="007A2134"/>
    <w:rsid w:val="007A2B15"/>
    <w:rsid w:val="007A5F6D"/>
    <w:rsid w:val="007A67C8"/>
    <w:rsid w:val="007A7863"/>
    <w:rsid w:val="007B2D6A"/>
    <w:rsid w:val="007B3C8A"/>
    <w:rsid w:val="007B402F"/>
    <w:rsid w:val="007D2468"/>
    <w:rsid w:val="007D2C6E"/>
    <w:rsid w:val="007D3787"/>
    <w:rsid w:val="007D51FE"/>
    <w:rsid w:val="007E40FF"/>
    <w:rsid w:val="007E62E7"/>
    <w:rsid w:val="007F014F"/>
    <w:rsid w:val="007F0ACC"/>
    <w:rsid w:val="007F1FD0"/>
    <w:rsid w:val="007F4DB8"/>
    <w:rsid w:val="007F5819"/>
    <w:rsid w:val="00800C74"/>
    <w:rsid w:val="00810672"/>
    <w:rsid w:val="00811C45"/>
    <w:rsid w:val="00812F3B"/>
    <w:rsid w:val="0081321F"/>
    <w:rsid w:val="0081583F"/>
    <w:rsid w:val="00815EE8"/>
    <w:rsid w:val="008169F7"/>
    <w:rsid w:val="008173E7"/>
    <w:rsid w:val="00817C5B"/>
    <w:rsid w:val="00817D01"/>
    <w:rsid w:val="008326E4"/>
    <w:rsid w:val="00833AC7"/>
    <w:rsid w:val="0083469E"/>
    <w:rsid w:val="00834A4F"/>
    <w:rsid w:val="00834BCB"/>
    <w:rsid w:val="0084363A"/>
    <w:rsid w:val="00846CE4"/>
    <w:rsid w:val="0085403D"/>
    <w:rsid w:val="00856B44"/>
    <w:rsid w:val="00862B80"/>
    <w:rsid w:val="008630D1"/>
    <w:rsid w:val="00864CFC"/>
    <w:rsid w:val="00866458"/>
    <w:rsid w:val="00866B6A"/>
    <w:rsid w:val="00867E56"/>
    <w:rsid w:val="00871AF1"/>
    <w:rsid w:val="00874C37"/>
    <w:rsid w:val="00876E24"/>
    <w:rsid w:val="008844A7"/>
    <w:rsid w:val="00884F62"/>
    <w:rsid w:val="008854EC"/>
    <w:rsid w:val="008874D3"/>
    <w:rsid w:val="008903BD"/>
    <w:rsid w:val="00895FF8"/>
    <w:rsid w:val="008976CB"/>
    <w:rsid w:val="008A173D"/>
    <w:rsid w:val="008A1E1D"/>
    <w:rsid w:val="008A30A9"/>
    <w:rsid w:val="008A5576"/>
    <w:rsid w:val="008B0EB8"/>
    <w:rsid w:val="008B16C5"/>
    <w:rsid w:val="008B23E5"/>
    <w:rsid w:val="008B2B64"/>
    <w:rsid w:val="008C3102"/>
    <w:rsid w:val="008C4D26"/>
    <w:rsid w:val="008D0877"/>
    <w:rsid w:val="008D1C1C"/>
    <w:rsid w:val="008D3FCA"/>
    <w:rsid w:val="008D552E"/>
    <w:rsid w:val="008D612A"/>
    <w:rsid w:val="008E3648"/>
    <w:rsid w:val="008E48DE"/>
    <w:rsid w:val="008E4B17"/>
    <w:rsid w:val="008E534B"/>
    <w:rsid w:val="008E7A63"/>
    <w:rsid w:val="008F1EB4"/>
    <w:rsid w:val="008F4C81"/>
    <w:rsid w:val="0090009B"/>
    <w:rsid w:val="00901DB5"/>
    <w:rsid w:val="009039C7"/>
    <w:rsid w:val="00903D0E"/>
    <w:rsid w:val="009075DD"/>
    <w:rsid w:val="00911477"/>
    <w:rsid w:val="00914472"/>
    <w:rsid w:val="00914FCE"/>
    <w:rsid w:val="00915A52"/>
    <w:rsid w:val="0091693D"/>
    <w:rsid w:val="00917E22"/>
    <w:rsid w:val="00921165"/>
    <w:rsid w:val="00926295"/>
    <w:rsid w:val="00931FF6"/>
    <w:rsid w:val="009337C2"/>
    <w:rsid w:val="00935540"/>
    <w:rsid w:val="00935BD1"/>
    <w:rsid w:val="00941729"/>
    <w:rsid w:val="0094370A"/>
    <w:rsid w:val="00944CE6"/>
    <w:rsid w:val="009501FD"/>
    <w:rsid w:val="009544F2"/>
    <w:rsid w:val="009549C0"/>
    <w:rsid w:val="00955A91"/>
    <w:rsid w:val="00961FE9"/>
    <w:rsid w:val="00964558"/>
    <w:rsid w:val="00971B2E"/>
    <w:rsid w:val="00972E0F"/>
    <w:rsid w:val="00973616"/>
    <w:rsid w:val="009761C2"/>
    <w:rsid w:val="009779D5"/>
    <w:rsid w:val="00980A5A"/>
    <w:rsid w:val="00982187"/>
    <w:rsid w:val="00991EA2"/>
    <w:rsid w:val="00997F7B"/>
    <w:rsid w:val="009A2165"/>
    <w:rsid w:val="009A2FC5"/>
    <w:rsid w:val="009A67F3"/>
    <w:rsid w:val="009A72E1"/>
    <w:rsid w:val="009B4615"/>
    <w:rsid w:val="009C2E1D"/>
    <w:rsid w:val="009D0F90"/>
    <w:rsid w:val="009D1CEE"/>
    <w:rsid w:val="009D1DF5"/>
    <w:rsid w:val="009D2106"/>
    <w:rsid w:val="009D21D0"/>
    <w:rsid w:val="009D49FE"/>
    <w:rsid w:val="009D5D71"/>
    <w:rsid w:val="009D6BA4"/>
    <w:rsid w:val="009E17F7"/>
    <w:rsid w:val="009E411E"/>
    <w:rsid w:val="009E7047"/>
    <w:rsid w:val="009F1D74"/>
    <w:rsid w:val="009F463A"/>
    <w:rsid w:val="009F4DDD"/>
    <w:rsid w:val="009F6146"/>
    <w:rsid w:val="009F71F5"/>
    <w:rsid w:val="00A01C8F"/>
    <w:rsid w:val="00A02205"/>
    <w:rsid w:val="00A02455"/>
    <w:rsid w:val="00A049ED"/>
    <w:rsid w:val="00A04F38"/>
    <w:rsid w:val="00A05C52"/>
    <w:rsid w:val="00A06C19"/>
    <w:rsid w:val="00A12A92"/>
    <w:rsid w:val="00A143AD"/>
    <w:rsid w:val="00A168B1"/>
    <w:rsid w:val="00A16F83"/>
    <w:rsid w:val="00A2178E"/>
    <w:rsid w:val="00A226BD"/>
    <w:rsid w:val="00A24253"/>
    <w:rsid w:val="00A242AA"/>
    <w:rsid w:val="00A2655B"/>
    <w:rsid w:val="00A33FB6"/>
    <w:rsid w:val="00A353F1"/>
    <w:rsid w:val="00A35C32"/>
    <w:rsid w:val="00A3636F"/>
    <w:rsid w:val="00A37078"/>
    <w:rsid w:val="00A372FC"/>
    <w:rsid w:val="00A4209F"/>
    <w:rsid w:val="00A447D8"/>
    <w:rsid w:val="00A45E41"/>
    <w:rsid w:val="00A53228"/>
    <w:rsid w:val="00A5504E"/>
    <w:rsid w:val="00A56A6D"/>
    <w:rsid w:val="00A60564"/>
    <w:rsid w:val="00A65DCF"/>
    <w:rsid w:val="00A71616"/>
    <w:rsid w:val="00A727C6"/>
    <w:rsid w:val="00A7323E"/>
    <w:rsid w:val="00A741D1"/>
    <w:rsid w:val="00A75D63"/>
    <w:rsid w:val="00A76B94"/>
    <w:rsid w:val="00A801F3"/>
    <w:rsid w:val="00A81A1D"/>
    <w:rsid w:val="00A82358"/>
    <w:rsid w:val="00A86FAD"/>
    <w:rsid w:val="00A91707"/>
    <w:rsid w:val="00A94EFB"/>
    <w:rsid w:val="00A97C03"/>
    <w:rsid w:val="00AA22C9"/>
    <w:rsid w:val="00AA3069"/>
    <w:rsid w:val="00AA70C1"/>
    <w:rsid w:val="00AB1C84"/>
    <w:rsid w:val="00AB3DA7"/>
    <w:rsid w:val="00AB50BA"/>
    <w:rsid w:val="00AC23DE"/>
    <w:rsid w:val="00AC757D"/>
    <w:rsid w:val="00AD046A"/>
    <w:rsid w:val="00AD0ECF"/>
    <w:rsid w:val="00AD1A8D"/>
    <w:rsid w:val="00AD363D"/>
    <w:rsid w:val="00AD4830"/>
    <w:rsid w:val="00AD4AE7"/>
    <w:rsid w:val="00AD66E6"/>
    <w:rsid w:val="00AD777E"/>
    <w:rsid w:val="00AE0C2A"/>
    <w:rsid w:val="00AE2246"/>
    <w:rsid w:val="00AE2CE4"/>
    <w:rsid w:val="00AE4E0A"/>
    <w:rsid w:val="00AE684F"/>
    <w:rsid w:val="00AF2B37"/>
    <w:rsid w:val="00AF3DEB"/>
    <w:rsid w:val="00AF6A3C"/>
    <w:rsid w:val="00B03FB3"/>
    <w:rsid w:val="00B05CEE"/>
    <w:rsid w:val="00B067F4"/>
    <w:rsid w:val="00B102AE"/>
    <w:rsid w:val="00B108C0"/>
    <w:rsid w:val="00B10F75"/>
    <w:rsid w:val="00B1175B"/>
    <w:rsid w:val="00B12443"/>
    <w:rsid w:val="00B15A99"/>
    <w:rsid w:val="00B17357"/>
    <w:rsid w:val="00B17CD1"/>
    <w:rsid w:val="00B2140C"/>
    <w:rsid w:val="00B24911"/>
    <w:rsid w:val="00B2526E"/>
    <w:rsid w:val="00B263F8"/>
    <w:rsid w:val="00B26FBB"/>
    <w:rsid w:val="00B27E7B"/>
    <w:rsid w:val="00B31BAB"/>
    <w:rsid w:val="00B32067"/>
    <w:rsid w:val="00B33ECC"/>
    <w:rsid w:val="00B3486F"/>
    <w:rsid w:val="00B36821"/>
    <w:rsid w:val="00B3732C"/>
    <w:rsid w:val="00B4395B"/>
    <w:rsid w:val="00B461B0"/>
    <w:rsid w:val="00B4761A"/>
    <w:rsid w:val="00B51849"/>
    <w:rsid w:val="00B51A52"/>
    <w:rsid w:val="00B51E7C"/>
    <w:rsid w:val="00B53778"/>
    <w:rsid w:val="00B61D29"/>
    <w:rsid w:val="00B61E96"/>
    <w:rsid w:val="00B63461"/>
    <w:rsid w:val="00B65237"/>
    <w:rsid w:val="00B6526E"/>
    <w:rsid w:val="00B65986"/>
    <w:rsid w:val="00B70126"/>
    <w:rsid w:val="00B70A37"/>
    <w:rsid w:val="00B75727"/>
    <w:rsid w:val="00B76BDD"/>
    <w:rsid w:val="00B80979"/>
    <w:rsid w:val="00B811EE"/>
    <w:rsid w:val="00B85E53"/>
    <w:rsid w:val="00B865C3"/>
    <w:rsid w:val="00B874F9"/>
    <w:rsid w:val="00B8785C"/>
    <w:rsid w:val="00B906B5"/>
    <w:rsid w:val="00B93F75"/>
    <w:rsid w:val="00B9778D"/>
    <w:rsid w:val="00B97A8E"/>
    <w:rsid w:val="00BA08C9"/>
    <w:rsid w:val="00BA14AE"/>
    <w:rsid w:val="00BA1B51"/>
    <w:rsid w:val="00BA24E7"/>
    <w:rsid w:val="00BA280B"/>
    <w:rsid w:val="00BB1621"/>
    <w:rsid w:val="00BB2656"/>
    <w:rsid w:val="00BB31F7"/>
    <w:rsid w:val="00BB4777"/>
    <w:rsid w:val="00BC2C53"/>
    <w:rsid w:val="00BC6827"/>
    <w:rsid w:val="00BC7621"/>
    <w:rsid w:val="00BC7631"/>
    <w:rsid w:val="00BD0108"/>
    <w:rsid w:val="00BD14FE"/>
    <w:rsid w:val="00BD330E"/>
    <w:rsid w:val="00BD48A9"/>
    <w:rsid w:val="00BD4DBC"/>
    <w:rsid w:val="00BD58F6"/>
    <w:rsid w:val="00BE062C"/>
    <w:rsid w:val="00BE2A59"/>
    <w:rsid w:val="00BE5E13"/>
    <w:rsid w:val="00BF22C5"/>
    <w:rsid w:val="00BF4132"/>
    <w:rsid w:val="00BF72F0"/>
    <w:rsid w:val="00C01C41"/>
    <w:rsid w:val="00C02774"/>
    <w:rsid w:val="00C052F5"/>
    <w:rsid w:val="00C101A6"/>
    <w:rsid w:val="00C12F5C"/>
    <w:rsid w:val="00C13AE7"/>
    <w:rsid w:val="00C14F74"/>
    <w:rsid w:val="00C15935"/>
    <w:rsid w:val="00C205AF"/>
    <w:rsid w:val="00C2338C"/>
    <w:rsid w:val="00C24378"/>
    <w:rsid w:val="00C245C7"/>
    <w:rsid w:val="00C26D10"/>
    <w:rsid w:val="00C27104"/>
    <w:rsid w:val="00C301B8"/>
    <w:rsid w:val="00C3130D"/>
    <w:rsid w:val="00C36602"/>
    <w:rsid w:val="00C36B54"/>
    <w:rsid w:val="00C37147"/>
    <w:rsid w:val="00C40136"/>
    <w:rsid w:val="00C41B86"/>
    <w:rsid w:val="00C43157"/>
    <w:rsid w:val="00C4713F"/>
    <w:rsid w:val="00C474F6"/>
    <w:rsid w:val="00C53096"/>
    <w:rsid w:val="00C53C5D"/>
    <w:rsid w:val="00C6292F"/>
    <w:rsid w:val="00C6723A"/>
    <w:rsid w:val="00C67264"/>
    <w:rsid w:val="00C75323"/>
    <w:rsid w:val="00C76339"/>
    <w:rsid w:val="00C7691E"/>
    <w:rsid w:val="00C8087E"/>
    <w:rsid w:val="00C828F4"/>
    <w:rsid w:val="00C8396C"/>
    <w:rsid w:val="00C83B18"/>
    <w:rsid w:val="00C86D17"/>
    <w:rsid w:val="00C87480"/>
    <w:rsid w:val="00C914D5"/>
    <w:rsid w:val="00C9163C"/>
    <w:rsid w:val="00C950D3"/>
    <w:rsid w:val="00CA019F"/>
    <w:rsid w:val="00CA0407"/>
    <w:rsid w:val="00CA05F5"/>
    <w:rsid w:val="00CA25B4"/>
    <w:rsid w:val="00CA295C"/>
    <w:rsid w:val="00CA2E31"/>
    <w:rsid w:val="00CA2F16"/>
    <w:rsid w:val="00CA3C48"/>
    <w:rsid w:val="00CA575E"/>
    <w:rsid w:val="00CA6559"/>
    <w:rsid w:val="00CB0DF8"/>
    <w:rsid w:val="00CB50E7"/>
    <w:rsid w:val="00CB6591"/>
    <w:rsid w:val="00CB7B26"/>
    <w:rsid w:val="00CC19EE"/>
    <w:rsid w:val="00CC5007"/>
    <w:rsid w:val="00CD1B08"/>
    <w:rsid w:val="00CD25AD"/>
    <w:rsid w:val="00CD2F18"/>
    <w:rsid w:val="00CD3D32"/>
    <w:rsid w:val="00CD4D5E"/>
    <w:rsid w:val="00CD5163"/>
    <w:rsid w:val="00CD5203"/>
    <w:rsid w:val="00CD6351"/>
    <w:rsid w:val="00CD64DC"/>
    <w:rsid w:val="00CE2EC5"/>
    <w:rsid w:val="00CE3484"/>
    <w:rsid w:val="00CE471E"/>
    <w:rsid w:val="00CE6A55"/>
    <w:rsid w:val="00CE6FB4"/>
    <w:rsid w:val="00CE78B3"/>
    <w:rsid w:val="00CF03B1"/>
    <w:rsid w:val="00CF212D"/>
    <w:rsid w:val="00CF2905"/>
    <w:rsid w:val="00CF2EEA"/>
    <w:rsid w:val="00CF33E8"/>
    <w:rsid w:val="00CF50C1"/>
    <w:rsid w:val="00CF58B5"/>
    <w:rsid w:val="00CF654C"/>
    <w:rsid w:val="00D0042B"/>
    <w:rsid w:val="00D04C87"/>
    <w:rsid w:val="00D07935"/>
    <w:rsid w:val="00D12F61"/>
    <w:rsid w:val="00D157C5"/>
    <w:rsid w:val="00D15D2E"/>
    <w:rsid w:val="00D16069"/>
    <w:rsid w:val="00D165D2"/>
    <w:rsid w:val="00D16613"/>
    <w:rsid w:val="00D16E35"/>
    <w:rsid w:val="00D2169B"/>
    <w:rsid w:val="00D22211"/>
    <w:rsid w:val="00D22D54"/>
    <w:rsid w:val="00D23546"/>
    <w:rsid w:val="00D30EAD"/>
    <w:rsid w:val="00D33FEF"/>
    <w:rsid w:val="00D35F55"/>
    <w:rsid w:val="00D37CF1"/>
    <w:rsid w:val="00D40C15"/>
    <w:rsid w:val="00D435A1"/>
    <w:rsid w:val="00D46A29"/>
    <w:rsid w:val="00D519E4"/>
    <w:rsid w:val="00D52D85"/>
    <w:rsid w:val="00D53833"/>
    <w:rsid w:val="00D56969"/>
    <w:rsid w:val="00D56E8C"/>
    <w:rsid w:val="00D64088"/>
    <w:rsid w:val="00D6606A"/>
    <w:rsid w:val="00D700E8"/>
    <w:rsid w:val="00D70717"/>
    <w:rsid w:val="00D750D4"/>
    <w:rsid w:val="00D776B2"/>
    <w:rsid w:val="00D8505F"/>
    <w:rsid w:val="00D92C68"/>
    <w:rsid w:val="00D969DF"/>
    <w:rsid w:val="00DA39C8"/>
    <w:rsid w:val="00DA43DF"/>
    <w:rsid w:val="00DA5913"/>
    <w:rsid w:val="00DB2B68"/>
    <w:rsid w:val="00DB4EA4"/>
    <w:rsid w:val="00DB74BE"/>
    <w:rsid w:val="00DB7856"/>
    <w:rsid w:val="00DC16BE"/>
    <w:rsid w:val="00DC22D8"/>
    <w:rsid w:val="00DC74AF"/>
    <w:rsid w:val="00DD7060"/>
    <w:rsid w:val="00DE0225"/>
    <w:rsid w:val="00DE2BD5"/>
    <w:rsid w:val="00DE7188"/>
    <w:rsid w:val="00DF190E"/>
    <w:rsid w:val="00DF5E33"/>
    <w:rsid w:val="00DF7129"/>
    <w:rsid w:val="00E078C5"/>
    <w:rsid w:val="00E10492"/>
    <w:rsid w:val="00E108B5"/>
    <w:rsid w:val="00E21664"/>
    <w:rsid w:val="00E21E04"/>
    <w:rsid w:val="00E2372D"/>
    <w:rsid w:val="00E26DE0"/>
    <w:rsid w:val="00E27D79"/>
    <w:rsid w:val="00E303F2"/>
    <w:rsid w:val="00E3197D"/>
    <w:rsid w:val="00E3226F"/>
    <w:rsid w:val="00E32B81"/>
    <w:rsid w:val="00E33CC9"/>
    <w:rsid w:val="00E354EA"/>
    <w:rsid w:val="00E3633D"/>
    <w:rsid w:val="00E37B96"/>
    <w:rsid w:val="00E37D95"/>
    <w:rsid w:val="00E41A86"/>
    <w:rsid w:val="00E42BAF"/>
    <w:rsid w:val="00E42E20"/>
    <w:rsid w:val="00E47308"/>
    <w:rsid w:val="00E47B0B"/>
    <w:rsid w:val="00E522C6"/>
    <w:rsid w:val="00E52A43"/>
    <w:rsid w:val="00E5462B"/>
    <w:rsid w:val="00E54FF3"/>
    <w:rsid w:val="00E630A3"/>
    <w:rsid w:val="00E65641"/>
    <w:rsid w:val="00E65D4C"/>
    <w:rsid w:val="00E70019"/>
    <w:rsid w:val="00E71C93"/>
    <w:rsid w:val="00E75B5A"/>
    <w:rsid w:val="00E76AF5"/>
    <w:rsid w:val="00E81EDB"/>
    <w:rsid w:val="00E84307"/>
    <w:rsid w:val="00E85D8B"/>
    <w:rsid w:val="00E87824"/>
    <w:rsid w:val="00E8792E"/>
    <w:rsid w:val="00E90136"/>
    <w:rsid w:val="00E9164C"/>
    <w:rsid w:val="00E91F83"/>
    <w:rsid w:val="00E962D8"/>
    <w:rsid w:val="00E966C4"/>
    <w:rsid w:val="00E96F71"/>
    <w:rsid w:val="00EA1BDF"/>
    <w:rsid w:val="00EA1DDA"/>
    <w:rsid w:val="00EA20E5"/>
    <w:rsid w:val="00EA43A1"/>
    <w:rsid w:val="00EB0F43"/>
    <w:rsid w:val="00EB1638"/>
    <w:rsid w:val="00EB4C56"/>
    <w:rsid w:val="00EB5879"/>
    <w:rsid w:val="00EB7245"/>
    <w:rsid w:val="00EC1A5B"/>
    <w:rsid w:val="00EC1DAC"/>
    <w:rsid w:val="00EC4F11"/>
    <w:rsid w:val="00EC5410"/>
    <w:rsid w:val="00EC6A36"/>
    <w:rsid w:val="00ED2BC8"/>
    <w:rsid w:val="00EE19BC"/>
    <w:rsid w:val="00EE1FC2"/>
    <w:rsid w:val="00EE222D"/>
    <w:rsid w:val="00EE6D4F"/>
    <w:rsid w:val="00EE6E96"/>
    <w:rsid w:val="00EE6FA9"/>
    <w:rsid w:val="00EF3021"/>
    <w:rsid w:val="00EF4CE1"/>
    <w:rsid w:val="00EF67A0"/>
    <w:rsid w:val="00EF78F2"/>
    <w:rsid w:val="00F075F3"/>
    <w:rsid w:val="00F12075"/>
    <w:rsid w:val="00F1296B"/>
    <w:rsid w:val="00F15E08"/>
    <w:rsid w:val="00F2719B"/>
    <w:rsid w:val="00F30800"/>
    <w:rsid w:val="00F365B4"/>
    <w:rsid w:val="00F41D09"/>
    <w:rsid w:val="00F41F96"/>
    <w:rsid w:val="00F42306"/>
    <w:rsid w:val="00F45B5E"/>
    <w:rsid w:val="00F4620C"/>
    <w:rsid w:val="00F476F9"/>
    <w:rsid w:val="00F5320B"/>
    <w:rsid w:val="00F64D60"/>
    <w:rsid w:val="00F64E49"/>
    <w:rsid w:val="00F658BE"/>
    <w:rsid w:val="00F711AD"/>
    <w:rsid w:val="00F75CCD"/>
    <w:rsid w:val="00F766E9"/>
    <w:rsid w:val="00F77D75"/>
    <w:rsid w:val="00F80D4B"/>
    <w:rsid w:val="00F828C2"/>
    <w:rsid w:val="00F84439"/>
    <w:rsid w:val="00F84B59"/>
    <w:rsid w:val="00F859C2"/>
    <w:rsid w:val="00F8632D"/>
    <w:rsid w:val="00F8697D"/>
    <w:rsid w:val="00F91BFB"/>
    <w:rsid w:val="00F92055"/>
    <w:rsid w:val="00F95E60"/>
    <w:rsid w:val="00F96404"/>
    <w:rsid w:val="00F97DC9"/>
    <w:rsid w:val="00FA152A"/>
    <w:rsid w:val="00FA4921"/>
    <w:rsid w:val="00FA5236"/>
    <w:rsid w:val="00FA6570"/>
    <w:rsid w:val="00FA6865"/>
    <w:rsid w:val="00FA7344"/>
    <w:rsid w:val="00FB2155"/>
    <w:rsid w:val="00FB2831"/>
    <w:rsid w:val="00FB3A2B"/>
    <w:rsid w:val="00FB4B77"/>
    <w:rsid w:val="00FB62B9"/>
    <w:rsid w:val="00FB7F5F"/>
    <w:rsid w:val="00FC1ADE"/>
    <w:rsid w:val="00FC1FD6"/>
    <w:rsid w:val="00FD6863"/>
    <w:rsid w:val="00FD79BA"/>
    <w:rsid w:val="00FE210C"/>
    <w:rsid w:val="00FE331F"/>
    <w:rsid w:val="00FE501F"/>
    <w:rsid w:val="00FF5321"/>
    <w:rsid w:val="00FF5D94"/>
    <w:rsid w:val="00FF7A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4BC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526E"/>
    <w:pPr>
      <w:ind w:left="720"/>
      <w:contextualSpacing/>
    </w:pPr>
  </w:style>
  <w:style w:type="paragraph" w:styleId="BodyText">
    <w:name w:val="Body Text"/>
    <w:basedOn w:val="Normal"/>
    <w:link w:val="BodyTextChar"/>
    <w:rsid w:val="00583D4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BodyTextChar">
    <w:name w:val="Body Text Char"/>
    <w:basedOn w:val="DefaultParagraphFont"/>
    <w:link w:val="BodyText"/>
    <w:rsid w:val="00583D43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F767B1-1778-4C24-ACCF-0284B1E190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1</Pages>
  <Words>243</Words>
  <Characters>1387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ePack by SPecialiST</Company>
  <LinksUpToDate>false</LinksUpToDate>
  <CharactersWithSpaces>1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Sergey Sklyar New</cp:lastModifiedBy>
  <cp:revision>5</cp:revision>
  <dcterms:created xsi:type="dcterms:W3CDTF">2013-06-04T07:58:00Z</dcterms:created>
  <dcterms:modified xsi:type="dcterms:W3CDTF">2013-06-04T09:10:00Z</dcterms:modified>
</cp:coreProperties>
</file>